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557C73" w:rsidRDefault="00ED78ED" w:rsidP="00557C7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title_1"/>
      <w:bookmarkStart w:id="1" w:name="HK_title_1"/>
      <w:r w:rsidRPr="00557C73">
        <w:rPr>
          <w:rFonts w:ascii="楷体_GB2312" w:eastAsia="楷体_GB2312" w:hAnsi="宋体" w:hint="eastAsia"/>
          <w:sz w:val="56"/>
          <w:szCs w:val="56"/>
        </w:rPr>
        <w:t>北京市高级中等学校招生考试</w:t>
      </w:r>
      <w:bookmarkEnd w:id="0"/>
    </w:p>
    <w:bookmarkEnd w:id="1"/>
    <w:p w:rsidR="00562D8D" w:rsidRPr="00200178" w:rsidRDefault="005F66B1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学校数据统计分析报告</w:t>
      </w:r>
    </w:p>
    <w:p w:rsidR="00A32AA2" w:rsidRPr="00997DAC" w:rsidRDefault="005F66B1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2" w:name="CJ_ZH"/>
      <w:bookmarkStart w:id="3" w:name="subject"/>
      <w:r>
        <w:rPr>
          <w:rFonts w:ascii="楷体_GB2312" w:eastAsia="楷体_GB2312" w:hAnsi="宋体" w:hint="eastAsia"/>
          <w:sz w:val="52"/>
          <w:szCs w:val="52"/>
        </w:rPr>
        <w:t>北京市东城区智德文化补习学校</w:t>
      </w:r>
      <w:r w:rsidR="00F52073">
        <w:rPr>
          <w:rFonts w:ascii="楷体_GB2312" w:eastAsia="楷体_GB2312" w:hAnsi="宋体" w:hint="eastAsia"/>
          <w:sz w:val="52"/>
          <w:szCs w:val="52"/>
        </w:rPr>
        <w:t>·</w:t>
      </w:r>
      <w:bookmarkEnd w:id="2"/>
      <w:bookmarkEnd w:id="3"/>
      <w:r>
        <w:rPr>
          <w:rFonts w:ascii="楷体_GB2312" w:eastAsia="楷体_GB2312" w:hAnsi="宋体" w:hint="eastAsia"/>
          <w:sz w:val="52"/>
          <w:szCs w:val="52"/>
        </w:rPr>
        <w:t>数学文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366CD2">
        <w:rPr>
          <w:rFonts w:hint="eastAsia"/>
          <w:noProof/>
        </w:rPr>
        <w:drawing>
          <wp:inline distT="0" distB="0" distL="0" distR="0">
            <wp:extent cx="1835148" cy="3238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367" cy="32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ED78ED" w:rsidP="00677243">
      <w:pPr>
        <w:jc w:val="center"/>
        <w:rPr>
          <w:rFonts w:ascii="宋体" w:hAnsi="宋体"/>
          <w:sz w:val="36"/>
          <w:szCs w:val="36"/>
        </w:rPr>
      </w:pPr>
      <w:bookmarkStart w:id="4" w:name="date"/>
      <w:r>
        <w:rPr>
          <w:rFonts w:ascii="宋体" w:hAnsi="宋体"/>
          <w:sz w:val="36"/>
          <w:szCs w:val="36"/>
        </w:rPr>
        <w:t>2013年7月</w:t>
      </w:r>
      <w:bookmarkEnd w:id="4"/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5F66B1" w:rsidRDefault="007F58C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2-3" \h \z \t "</w:instrText>
      </w:r>
      <w:r>
        <w:instrText>标题</w:instrText>
      </w:r>
      <w:r>
        <w:instrText xml:space="preserve"> 1,1,ExamTitle1,1,ExamTitle2,2" </w:instrText>
      </w:r>
      <w:r>
        <w:fldChar w:fldCharType="separate"/>
      </w:r>
      <w:hyperlink w:anchor="_Toc407629909" w:history="1">
        <w:r w:rsidR="005F66B1" w:rsidRPr="00997E18">
          <w:rPr>
            <w:rStyle w:val="a6"/>
            <w:rFonts w:hint="eastAsia"/>
            <w:noProof/>
          </w:rPr>
          <w:t>一、</w:t>
        </w:r>
        <w:r w:rsidR="005F66B1" w:rsidRPr="00997E18">
          <w:rPr>
            <w:rStyle w:val="a6"/>
            <w:rFonts w:hint="eastAsia"/>
            <w:noProof/>
          </w:rPr>
          <w:t xml:space="preserve"> </w:t>
        </w:r>
        <w:r w:rsidR="005F66B1" w:rsidRPr="00997E18">
          <w:rPr>
            <w:rStyle w:val="a6"/>
            <w:rFonts w:hint="eastAsia"/>
            <w:noProof/>
          </w:rPr>
          <w:t>总体分析</w:t>
        </w:r>
        <w:r w:rsidR="005F66B1">
          <w:rPr>
            <w:noProof/>
            <w:webHidden/>
          </w:rPr>
          <w:tab/>
        </w:r>
        <w:r w:rsidR="005F66B1">
          <w:rPr>
            <w:noProof/>
            <w:webHidden/>
          </w:rPr>
          <w:fldChar w:fldCharType="begin"/>
        </w:r>
        <w:r w:rsidR="005F66B1">
          <w:rPr>
            <w:noProof/>
            <w:webHidden/>
          </w:rPr>
          <w:instrText xml:space="preserve"> PAGEREF _Toc407629909 \h </w:instrText>
        </w:r>
        <w:r w:rsidR="005F66B1">
          <w:rPr>
            <w:noProof/>
            <w:webHidden/>
          </w:rPr>
        </w:r>
        <w:r w:rsidR="005F66B1">
          <w:rPr>
            <w:noProof/>
            <w:webHidden/>
          </w:rPr>
          <w:fldChar w:fldCharType="separate"/>
        </w:r>
        <w:r w:rsidR="005F66B1">
          <w:rPr>
            <w:noProof/>
            <w:webHidden/>
          </w:rPr>
          <w:t>1</w:t>
        </w:r>
        <w:r w:rsidR="005F66B1">
          <w:rPr>
            <w:noProof/>
            <w:webHidden/>
          </w:rPr>
          <w:fldChar w:fldCharType="end"/>
        </w:r>
      </w:hyperlink>
    </w:p>
    <w:p w:rsidR="005F66B1" w:rsidRDefault="005F66B1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10" w:history="1">
        <w:r w:rsidRPr="00997E18">
          <w:rPr>
            <w:rStyle w:val="a6"/>
            <w:rFonts w:hint="eastAsia"/>
            <w:noProof/>
          </w:rPr>
          <w:t>二、</w:t>
        </w:r>
        <w:r w:rsidRPr="00997E18">
          <w:rPr>
            <w:rStyle w:val="a6"/>
            <w:rFonts w:hint="eastAsia"/>
            <w:noProof/>
          </w:rPr>
          <w:t xml:space="preserve"> </w:t>
        </w:r>
        <w:r w:rsidRPr="00997E18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5F66B1" w:rsidRDefault="005F66B1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11" w:history="1">
        <w:r w:rsidRPr="00997E18">
          <w:rPr>
            <w:rStyle w:val="a6"/>
            <w:rFonts w:hint="eastAsia"/>
            <w:noProof/>
          </w:rPr>
          <w:t>(</w:t>
        </w:r>
        <w:r w:rsidRPr="00997E18">
          <w:rPr>
            <w:rStyle w:val="a6"/>
            <w:rFonts w:hint="eastAsia"/>
            <w:noProof/>
          </w:rPr>
          <w:t>一</w:t>
        </w:r>
        <w:r w:rsidRPr="00997E18">
          <w:rPr>
            <w:rStyle w:val="a6"/>
            <w:rFonts w:hint="eastAsia"/>
            <w:noProof/>
          </w:rPr>
          <w:t xml:space="preserve">) </w:t>
        </w:r>
        <w:r w:rsidRPr="00997E18">
          <w:rPr>
            <w:rStyle w:val="a6"/>
            <w:rFonts w:hint="eastAsia"/>
            <w:noProof/>
          </w:rPr>
          <w:t>客观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5F66B1" w:rsidRDefault="005F66B1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12" w:history="1">
        <w:r w:rsidRPr="00997E18">
          <w:rPr>
            <w:rStyle w:val="a6"/>
            <w:rFonts w:hint="eastAsia"/>
            <w:noProof/>
          </w:rPr>
          <w:t>(</w:t>
        </w:r>
        <w:r w:rsidRPr="00997E18">
          <w:rPr>
            <w:rStyle w:val="a6"/>
            <w:rFonts w:hint="eastAsia"/>
            <w:noProof/>
          </w:rPr>
          <w:t>二</w:t>
        </w:r>
        <w:r w:rsidRPr="00997E18">
          <w:rPr>
            <w:rStyle w:val="a6"/>
            <w:rFonts w:hint="eastAsia"/>
            <w:noProof/>
          </w:rPr>
          <w:t xml:space="preserve">) </w:t>
        </w:r>
        <w:r w:rsidRPr="00997E18">
          <w:rPr>
            <w:rStyle w:val="a6"/>
            <w:rFonts w:hint="eastAsia"/>
            <w:noProof/>
          </w:rPr>
          <w:t>主观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5F66B1" w:rsidRDefault="005F66B1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13" w:history="1">
        <w:r w:rsidRPr="00997E18">
          <w:rPr>
            <w:rStyle w:val="a6"/>
            <w:rFonts w:hint="eastAsia"/>
            <w:noProof/>
          </w:rPr>
          <w:t>(</w:t>
        </w:r>
        <w:r w:rsidRPr="00997E18">
          <w:rPr>
            <w:rStyle w:val="a6"/>
            <w:rFonts w:hint="eastAsia"/>
            <w:noProof/>
          </w:rPr>
          <w:t>三</w:t>
        </w:r>
        <w:r w:rsidRPr="00997E18">
          <w:rPr>
            <w:rStyle w:val="a6"/>
            <w:rFonts w:hint="eastAsia"/>
            <w:noProof/>
          </w:rPr>
          <w:t xml:space="preserve">) </w:t>
        </w:r>
        <w:r w:rsidRPr="00997E18">
          <w:rPr>
            <w:rStyle w:val="a6"/>
            <w:rFonts w:hint="eastAsia"/>
            <w:noProof/>
          </w:rPr>
          <w:t>能力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5F66B1" w:rsidRDefault="005F66B1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14" w:history="1">
        <w:r w:rsidRPr="00997E18">
          <w:rPr>
            <w:rStyle w:val="a6"/>
            <w:rFonts w:hint="eastAsia"/>
            <w:noProof/>
          </w:rPr>
          <w:t>三、</w:t>
        </w:r>
        <w:r w:rsidRPr="00997E18">
          <w:rPr>
            <w:rStyle w:val="a6"/>
            <w:rFonts w:hint="eastAsia"/>
            <w:noProof/>
          </w:rPr>
          <w:t xml:space="preserve"> </w:t>
        </w:r>
        <w:r w:rsidRPr="00997E18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5F66B1" w:rsidRDefault="005F66B1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15" w:history="1">
        <w:r w:rsidRPr="00997E18">
          <w:rPr>
            <w:rStyle w:val="a6"/>
            <w:rFonts w:hint="eastAsia"/>
            <w:noProof/>
          </w:rPr>
          <w:t>四、</w:t>
        </w:r>
        <w:r w:rsidRPr="00997E18">
          <w:rPr>
            <w:rStyle w:val="a6"/>
            <w:rFonts w:hint="eastAsia"/>
            <w:noProof/>
          </w:rPr>
          <w:t xml:space="preserve"> </w:t>
        </w:r>
        <w:r w:rsidRPr="00997E18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2</w:t>
        </w:r>
        <w:r>
          <w:rPr>
            <w:noProof/>
            <w:webHidden/>
          </w:rPr>
          <w:fldChar w:fldCharType="end"/>
        </w:r>
      </w:hyperlink>
    </w:p>
    <w:p w:rsidR="0090396C" w:rsidRDefault="007F58C7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B46CA2">
      <w:pPr>
        <w:pStyle w:val="ExamTitle1"/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5F66B1" w:rsidRDefault="005F66B1" w:rsidP="005F66B1">
      <w:pPr>
        <w:pStyle w:val="ExamTitle1"/>
        <w:rPr>
          <w:rFonts w:hint="eastAsia"/>
        </w:rPr>
      </w:pPr>
      <w:bookmarkStart w:id="5" w:name="_Toc407629909"/>
      <w:r>
        <w:rPr>
          <w:rFonts w:hint="eastAsia"/>
        </w:rPr>
        <w:lastRenderedPageBreak/>
        <w:t>总体分析</w:t>
      </w:r>
      <w:bookmarkEnd w:id="5"/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1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.5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1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.5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6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.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7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7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7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.1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2.5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.1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</w:tr>
    </w:tbl>
    <w:p w:rsidR="008F0DD2" w:rsidRDefault="008F0DD2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2B269F9A" wp14:editId="6907D64F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lastRenderedPageBreak/>
              <w:t>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4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5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7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8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3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1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8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4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4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3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4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4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4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4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5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4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3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9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8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2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3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.1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8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题组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2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9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.9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9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1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6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3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.2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9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.4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能力题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2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0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7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4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8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6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3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频数分布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5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9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5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.1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9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9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.8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1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.9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9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1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5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.1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.9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.9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9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.7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9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8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.8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9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5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.0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5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.8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7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.6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5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3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9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8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6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.3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7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.6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.9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65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9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lastRenderedPageBreak/>
              <w:t>11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.9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1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.9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2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.2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.9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8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5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7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2.0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.9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8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.9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7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.9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6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9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1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2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.9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7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9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.8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.1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8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6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7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6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7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.9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1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8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9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8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1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18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6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5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4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1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.9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6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7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1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.7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0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6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3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8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5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8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8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9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1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07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5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8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1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9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3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8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1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9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5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9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7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8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.9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9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0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.9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9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6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.9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6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5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.1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8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.9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7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.9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9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2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4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6.2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9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6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18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8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7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0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28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4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4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.9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6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.9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.5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8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9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0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9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lastRenderedPageBreak/>
              <w:t>6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2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5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4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6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9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2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7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.1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.9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9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.9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1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7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1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6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2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2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2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3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8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9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4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4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7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2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9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6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9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5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7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58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9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2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67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6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65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07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7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7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2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8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2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77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3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3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9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2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8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49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9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0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1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6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08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6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3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7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1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8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8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6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2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7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98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27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0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3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7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1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4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7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29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46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37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5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45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5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55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8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9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6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7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7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3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8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7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1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8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8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9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8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6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5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0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9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8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6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0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3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9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1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0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2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04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27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0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9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3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1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6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0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8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37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1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8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4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2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9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9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4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2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5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27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57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5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3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9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6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34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9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6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38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lastRenderedPageBreak/>
              <w:t>2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6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1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4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5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1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7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43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3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76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45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7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7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47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8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5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9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2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8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5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9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8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9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54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89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0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5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9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3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9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56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95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9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9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0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99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2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00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5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1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0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5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2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06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8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3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9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06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9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3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8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07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8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9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3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7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08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8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69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9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3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6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08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9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4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5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11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1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1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4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11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3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11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2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11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2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1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49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12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0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72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6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  <w:r>
              <w:t>0～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0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3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0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5F66B1" w:rsidRDefault="005F66B1" w:rsidP="005F66B1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160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1"/>
        <w:rPr>
          <w:rFonts w:hint="eastAsia"/>
        </w:rPr>
      </w:pPr>
      <w:bookmarkStart w:id="6" w:name="_Toc407629910"/>
      <w:r>
        <w:rPr>
          <w:rFonts w:hint="eastAsia"/>
        </w:rPr>
        <w:lastRenderedPageBreak/>
        <w:t>题组分析</w:t>
      </w:r>
      <w:bookmarkEnd w:id="6"/>
    </w:p>
    <w:p w:rsidR="005F66B1" w:rsidRDefault="005F66B1" w:rsidP="005F66B1">
      <w:pPr>
        <w:pStyle w:val="ExamTitle2"/>
        <w:rPr>
          <w:rFonts w:hint="eastAsia"/>
        </w:rPr>
      </w:pPr>
      <w:bookmarkStart w:id="7" w:name="_Toc407629911"/>
      <w:r>
        <w:rPr>
          <w:rFonts w:hint="eastAsia"/>
        </w:rPr>
        <w:t>客观题</w:t>
      </w:r>
      <w:bookmarkEnd w:id="7"/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5F66B1" w:rsidRDefault="005F66B1" w:rsidP="005F66B1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～</w:t>
      </w:r>
      <w:r>
        <w:t>3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9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18EB15E8" wp14:editId="59B4DFB8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6381C645" wp14:editId="11CDCDEB">
            <wp:extent cx="5057143" cy="25809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9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2"/>
        <w:rPr>
          <w:rFonts w:hint="eastAsia"/>
        </w:rPr>
      </w:pPr>
      <w:bookmarkStart w:id="8" w:name="_Toc407629912"/>
      <w:r>
        <w:rPr>
          <w:rFonts w:hint="eastAsia"/>
        </w:rPr>
        <w:lastRenderedPageBreak/>
        <w:t>主观题</w:t>
      </w:r>
      <w:bookmarkEnd w:id="8"/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t>主观题</w:t>
      </w:r>
    </w:p>
    <w:p w:rsidR="005F66B1" w:rsidRDefault="005F66B1" w:rsidP="005F66B1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2</w:t>
      </w:r>
      <w:r>
        <w:rPr>
          <w:rFonts w:hint="eastAsia"/>
        </w:rPr>
        <w:t>、</w:t>
      </w:r>
      <w:r>
        <w:t>15</w:t>
      </w:r>
      <w:r>
        <w:rPr>
          <w:rFonts w:hint="eastAsia"/>
        </w:rPr>
        <w:t>、</w:t>
      </w:r>
      <w:r>
        <w:t>12</w:t>
      </w:r>
      <w:r>
        <w:rPr>
          <w:rFonts w:hint="eastAsia"/>
        </w:rPr>
        <w:t>～</w:t>
      </w:r>
      <w:r>
        <w:t>15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1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9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1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6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3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9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9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7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377920D3" wp14:editId="4E7A8D1F">
            <wp:extent cx="6120130" cy="3747135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886DC3A" wp14:editId="7F2BC801">
            <wp:extent cx="5057143" cy="258095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8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2"/>
        <w:rPr>
          <w:rFonts w:hint="eastAsia"/>
        </w:rPr>
      </w:pPr>
      <w:bookmarkStart w:id="9" w:name="_Toc407629913"/>
      <w:r>
        <w:rPr>
          <w:rFonts w:hint="eastAsia"/>
        </w:rPr>
        <w:lastRenderedPageBreak/>
        <w:t>能力题</w:t>
      </w:r>
      <w:bookmarkEnd w:id="9"/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t>能力题</w:t>
      </w:r>
    </w:p>
    <w:p w:rsidR="005F66B1" w:rsidRDefault="005F66B1" w:rsidP="005F66B1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12</w:t>
      </w:r>
      <w:r>
        <w:rPr>
          <w:rFonts w:hint="eastAsia"/>
        </w:rPr>
        <w:t>、</w:t>
      </w:r>
      <w:r>
        <w:t>10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.0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4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分数分布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9780C13" wp14:editId="0D19FBCE">
            <wp:extent cx="6120130" cy="3747135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2ADE6A9" wp14:editId="2D3B590A">
            <wp:extent cx="5057143" cy="258095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2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1"/>
        <w:rPr>
          <w:rFonts w:hint="eastAsia"/>
        </w:rPr>
      </w:pPr>
      <w:bookmarkStart w:id="10" w:name="_Toc407629914"/>
      <w:r>
        <w:rPr>
          <w:rFonts w:hint="eastAsia"/>
        </w:rPr>
        <w:lastRenderedPageBreak/>
        <w:t>题目分析</w:t>
      </w:r>
      <w:bookmarkEnd w:id="10"/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t>第1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3968654" wp14:editId="1AB5A587">
            <wp:extent cx="5057143" cy="258095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06A20F41" wp14:editId="5281D5B3">
            <wp:extent cx="5057143" cy="2771429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Pr="005F66B1" w:rsidRDefault="005F66B1" w:rsidP="005F66B1">
            <w:pPr>
              <w:pStyle w:val="TableContent2"/>
              <w:rPr>
                <w:sz w:val="18"/>
              </w:rPr>
            </w:pPr>
            <w:r w:rsidRPr="005F66B1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DB4020B" wp14:editId="31A0D8DD">
            <wp:extent cx="5057143" cy="258095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22854BA0" wp14:editId="62427512">
            <wp:extent cx="5057143" cy="277142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1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Pr="005F66B1" w:rsidRDefault="005F66B1" w:rsidP="005F66B1">
            <w:pPr>
              <w:pStyle w:val="TableContent2"/>
              <w:rPr>
                <w:sz w:val="18"/>
              </w:rPr>
            </w:pPr>
            <w:r w:rsidRPr="005F66B1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3F63896" wp14:editId="1E7BE84C">
            <wp:extent cx="5057143" cy="258095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7602F11" wp14:editId="54833CD6">
            <wp:extent cx="5057143" cy="2771429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Pr="005F66B1" w:rsidRDefault="005F66B1" w:rsidP="005F66B1">
            <w:pPr>
              <w:pStyle w:val="TableContent2"/>
              <w:rPr>
                <w:sz w:val="18"/>
              </w:rPr>
            </w:pPr>
            <w:r w:rsidRPr="005F66B1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6889B22" wp14:editId="2DD9483B">
            <wp:extent cx="5057143" cy="2580952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654B2591" wp14:editId="3B406DD8">
            <wp:extent cx="5057143" cy="277142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Pr="005F66B1" w:rsidRDefault="005F66B1" w:rsidP="005F66B1">
            <w:pPr>
              <w:pStyle w:val="TableContent2"/>
              <w:rPr>
                <w:sz w:val="18"/>
              </w:rPr>
            </w:pPr>
            <w:r w:rsidRPr="005F66B1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5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56AF366" wp14:editId="17966820">
            <wp:extent cx="5057143" cy="258095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5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2C2DE70" wp14:editId="43E8CAF5">
            <wp:extent cx="5057143" cy="2771429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Pr="005F66B1" w:rsidRDefault="005F66B1" w:rsidP="005F66B1">
            <w:pPr>
              <w:pStyle w:val="TableContent2"/>
              <w:rPr>
                <w:sz w:val="18"/>
              </w:rPr>
            </w:pPr>
            <w:r w:rsidRPr="005F66B1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6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58C02464" wp14:editId="7B6FC4C6">
            <wp:extent cx="5057143" cy="2580952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6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8E63325" wp14:editId="6906D961">
            <wp:extent cx="5057143" cy="277142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6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2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Pr="005F66B1" w:rsidRDefault="005F66B1" w:rsidP="005F66B1">
            <w:pPr>
              <w:pStyle w:val="TableContent2"/>
              <w:rPr>
                <w:sz w:val="18"/>
              </w:rPr>
            </w:pPr>
            <w:r w:rsidRPr="005F66B1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7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224ECB69" wp14:editId="3E72E9A5">
            <wp:extent cx="5057143" cy="258095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7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C196FA3" wp14:editId="5A286493">
            <wp:extent cx="5057143" cy="2771429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7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Pr="005F66B1" w:rsidRDefault="005F66B1" w:rsidP="005F66B1">
            <w:pPr>
              <w:pStyle w:val="TableContent2"/>
              <w:rPr>
                <w:sz w:val="18"/>
              </w:rPr>
            </w:pPr>
            <w:r w:rsidRPr="005F66B1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8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9709FBE" wp14:editId="41456AE2">
            <wp:extent cx="5057143" cy="2580952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8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387821E3" wp14:editId="14801F7F">
            <wp:extent cx="5057143" cy="2771429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0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Pr="005F66B1" w:rsidRDefault="005F66B1" w:rsidP="005F66B1">
            <w:pPr>
              <w:pStyle w:val="TableContent2"/>
              <w:rPr>
                <w:sz w:val="18"/>
              </w:rPr>
            </w:pPr>
            <w:r w:rsidRPr="005F66B1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9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063CA48" wp14:editId="18201AA9">
            <wp:extent cx="5057143" cy="2580952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9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DB452F8" wp14:editId="3BB24710">
            <wp:extent cx="5057143" cy="2771429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0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0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6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22FCC48F" wp14:editId="5DBD4CC7">
            <wp:extent cx="5057143" cy="2580952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0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120F8AFA" wp14:editId="0EBC2D97">
            <wp:extent cx="5057143" cy="2771429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0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1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7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9F41277" wp14:editId="65A4DC0E">
            <wp:extent cx="5057143" cy="258095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1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0130DBAD" wp14:editId="18A4A392">
            <wp:extent cx="5057143" cy="2771429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8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2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B28682C" wp14:editId="4347C80A">
            <wp:extent cx="5057143" cy="258095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2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2308D955" wp14:editId="2CC8F297">
            <wp:extent cx="5057143" cy="2771429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1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3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3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370308A8" wp14:editId="024E5CA5">
            <wp:extent cx="5057143" cy="2580952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3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722C1F2" wp14:editId="463B8520">
            <wp:extent cx="5057143" cy="2771429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3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4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8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191DCB7D" wp14:editId="5016A243">
            <wp:extent cx="5057143" cy="2580952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4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53806258" wp14:editId="47298D5B">
            <wp:extent cx="5057143" cy="2771429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5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3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C7DC1F1" wp14:editId="57FF5886">
            <wp:extent cx="5057143" cy="2580952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5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849AAC5" wp14:editId="71FE35F8">
            <wp:extent cx="5057143" cy="2771429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9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2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6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1C60E55" wp14:editId="450C55D7">
            <wp:extent cx="5057143" cy="2580952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6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8644E35" wp14:editId="1F287B1B">
            <wp:extent cx="5057143" cy="2771429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6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2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7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7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10ECD379" wp14:editId="1634B0AF">
            <wp:extent cx="5057143" cy="2580952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7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1833D0A3" wp14:editId="6CFB3873">
            <wp:extent cx="5057143" cy="2771429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7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8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28BAF533" wp14:editId="4448F73C">
            <wp:extent cx="5057143" cy="2580952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8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1BC88230" wp14:editId="3C5EE088">
            <wp:extent cx="5057143" cy="2771429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3.6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9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9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1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34FA5ED9" wp14:editId="464246AB">
            <wp:extent cx="5057143" cy="2580952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9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0BAA6460" wp14:editId="0BCE997B">
            <wp:extent cx="5057143" cy="2771429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8.7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7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0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A3DED43" wp14:editId="311919C0">
            <wp:extent cx="5057143" cy="2580952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0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0F6B4CD" wp14:editId="6477B27B">
            <wp:extent cx="5057143" cy="2771429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0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5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1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5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612F661D" wp14:editId="6861C578">
            <wp:extent cx="5057143" cy="2580952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1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EDA7B1A" wp14:editId="6A75DA72">
            <wp:extent cx="5057143" cy="2771429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6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5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7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2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00558794" wp14:editId="46024C4C">
            <wp:extent cx="5057143" cy="2580952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2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679B6D58" wp14:editId="3DA6834B">
            <wp:extent cx="5057143" cy="2771429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9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8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3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1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7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3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4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5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6D765947" wp14:editId="296BF0B3">
            <wp:extent cx="5057143" cy="2580952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3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393B1A39" wp14:editId="14CBDC62">
            <wp:extent cx="5057143" cy="2771429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2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6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9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2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4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3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0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57F26A02" wp14:editId="023AE547">
            <wp:extent cx="5057143" cy="2580952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4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60AAA257" wp14:editId="09E1638B">
            <wp:extent cx="5057143" cy="2771429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5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5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5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0895E801" wp14:editId="57B0164C">
            <wp:extent cx="5057143" cy="2580952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5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F31C415" wp14:editId="79050373">
            <wp:extent cx="5057143" cy="2771429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5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5.6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6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2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8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2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A31B80F" wp14:editId="1E44D1F0">
            <wp:extent cx="5057143" cy="258095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6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667AFD8E" wp14:editId="111E429B">
            <wp:extent cx="5057143" cy="2771429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6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7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5.2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7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9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6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9261B6E" wp14:editId="05FAF642">
            <wp:extent cx="5057143" cy="2580952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7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49CDA988" wp14:editId="4493BDC6">
            <wp:extent cx="5057143" cy="2771429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7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.8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1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7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1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8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8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5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33023900" wp14:editId="0BAB84C5">
            <wp:extent cx="5057143" cy="2580952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8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51248655" wp14:editId="663379F0">
            <wp:extent cx="5057143" cy="2771429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5.3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6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0.7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9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5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82B7EC7" wp14:editId="4D340FD0">
            <wp:extent cx="5057143" cy="2580952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9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21A26FC0" wp14:editId="4944BFF6">
            <wp:extent cx="5057143" cy="2771429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9.1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9.5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4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9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0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8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8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6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57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2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9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5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78AC195D" wp14:editId="6826EE5D">
            <wp:extent cx="5057143" cy="2580952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0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63206D73" wp14:editId="07B68BB1">
            <wp:extent cx="5057143" cy="2771429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0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8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7.73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2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16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 w:rsidP="005F66B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1题</w:t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8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.2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.3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.1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4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.2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8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5.89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1</w:t>
            </w:r>
          </w:p>
        </w:tc>
        <w:tc>
          <w:tcPr>
            <w:tcW w:w="964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2</w:t>
            </w:r>
          </w:p>
        </w:tc>
      </w:tr>
    </w:tbl>
    <w:p w:rsidR="005F66B1" w:rsidRDefault="005F66B1" w:rsidP="005F66B1">
      <w:pPr>
        <w:pStyle w:val="ExamBodyText"/>
      </w:pPr>
    </w:p>
    <w:p w:rsidR="005F66B1" w:rsidRDefault="005F66B1" w:rsidP="005F66B1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题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0857D1E7" wp14:editId="532DB361">
            <wp:extent cx="5057143" cy="2580952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1</w:t>
      </w:r>
      <w:r>
        <w:rPr>
          <w:rFonts w:hint="eastAsia"/>
        </w:rPr>
        <w:t>题题分组难度曲线图</w:t>
      </w:r>
    </w:p>
    <w:p w:rsidR="005F66B1" w:rsidRDefault="005F66B1" w:rsidP="005F66B1">
      <w:pPr>
        <w:pStyle w:val="ExamBodyText"/>
        <w:jc w:val="center"/>
      </w:pPr>
      <w:r>
        <w:rPr>
          <w:noProof/>
        </w:rPr>
        <w:drawing>
          <wp:inline distT="0" distB="0" distL="0" distR="0" wp14:anchorId="6450F089" wp14:editId="0468E5AB">
            <wp:extent cx="5057143" cy="2771429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6B1" w:rsidRDefault="005F66B1" w:rsidP="005F66B1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5F66B1" w:rsidTr="005F66B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81.00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  <w:tr w:rsidR="005F66B1" w:rsidTr="005F66B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5F66B1" w:rsidRDefault="005F66B1" w:rsidP="005F66B1">
            <w:pPr>
              <w:pStyle w:val="TableContent2"/>
            </w:pPr>
            <w:r>
              <w:t>-</w:t>
            </w:r>
          </w:p>
        </w:tc>
      </w:tr>
    </w:tbl>
    <w:p w:rsidR="005F66B1" w:rsidRDefault="005F66B1" w:rsidP="005F66B1">
      <w:pPr>
        <w:pStyle w:val="ExamBodyText"/>
        <w:jc w:val="center"/>
      </w:pP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5F66B1" w:rsidRDefault="005F66B1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5F66B1" w:rsidRDefault="005F66B1" w:rsidP="005F66B1">
      <w:pPr>
        <w:pStyle w:val="ExamTitle1"/>
        <w:rPr>
          <w:rFonts w:hint="eastAsia"/>
        </w:rPr>
      </w:pPr>
      <w:bookmarkStart w:id="11" w:name="_Toc407629915"/>
      <w:r>
        <w:rPr>
          <w:rFonts w:hint="eastAsia"/>
        </w:rPr>
        <w:lastRenderedPageBreak/>
        <w:t>附录</w:t>
      </w:r>
      <w:bookmarkEnd w:id="11"/>
    </w:p>
    <w:p w:rsidR="005F66B1" w:rsidRPr="00F07F86" w:rsidRDefault="005F66B1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12" w:name="_GoBack"/>
      <w:bookmarkEnd w:id="12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5F66B1" w:rsidRPr="00F07F86" w:rsidRDefault="005F66B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5F66B1" w:rsidRPr="00F07F86" w:rsidRDefault="005F66B1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5F66B1" w:rsidRPr="00F07F86" w:rsidRDefault="005F66B1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79" o:title=""/>
          </v:shape>
          <o:OLEObject Type="Embed" ProgID="Equation.3" ShapeID="_x0000_i1025" DrawAspect="Content" ObjectID="_1481371743" r:id="rId80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81" o:title=""/>
          </v:shape>
          <o:OLEObject Type="Embed" ProgID="Equation.3" ShapeID="_x0000_i1026" DrawAspect="Content" ObjectID="_1481371744" r:id="rId82"/>
        </w:object>
      </w:r>
    </w:p>
    <w:p w:rsidR="005F66B1" w:rsidRPr="00F07F86" w:rsidRDefault="005F66B1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83" o:title=""/>
          </v:shape>
          <o:OLEObject Type="Embed" ProgID="Equation.3" ShapeID="_x0000_i1027" DrawAspect="Content" ObjectID="_1481371745" r:id="rId84"/>
        </w:object>
      </w:r>
    </w:p>
    <w:p w:rsidR="005F66B1" w:rsidRDefault="005F66B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5F66B1" w:rsidRPr="00F07F86" w:rsidRDefault="005F66B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5F66B1" w:rsidRPr="00F07F86" w:rsidRDefault="005F66B1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5F66B1" w:rsidRPr="00F07F86" w:rsidRDefault="005F66B1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85" o:title=""/>
          </v:shape>
          <o:OLEObject Type="Embed" ProgID="Equation.3" ShapeID="_x0000_i1028" DrawAspect="Content" ObjectID="_1481371746" r:id="rId86"/>
        </w:object>
      </w:r>
    </w:p>
    <w:p w:rsidR="005F66B1" w:rsidRPr="00F07F86" w:rsidRDefault="005F66B1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87" o:title=""/>
          </v:shape>
          <o:OLEObject Type="Embed" ProgID="Equation.3" ShapeID="_x0000_i1029" DrawAspect="Content" ObjectID="_1481371747" r:id="rId88"/>
        </w:object>
      </w:r>
    </w:p>
    <w:p w:rsidR="005F66B1" w:rsidRPr="00F07F86" w:rsidRDefault="005F66B1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5F66B1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F66B1" w:rsidRPr="00F07F86" w:rsidRDefault="005F66B1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5F66B1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F66B1" w:rsidRPr="00F07F86" w:rsidRDefault="005F66B1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5F66B1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F66B1" w:rsidRPr="00F07F86" w:rsidRDefault="005F66B1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5F66B1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F66B1" w:rsidRPr="00F07F86" w:rsidRDefault="005F66B1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5F66B1" w:rsidRPr="00F07F86" w:rsidRDefault="005F66B1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5F66B1" w:rsidRPr="00DD0F5C" w:rsidRDefault="005F66B1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5F66B1" w:rsidRDefault="005F66B1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5F66B1" w:rsidRDefault="005F66B1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5F66B1" w:rsidRDefault="005F66B1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5F66B1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F66B1" w:rsidRPr="00011FDD" w:rsidRDefault="005F66B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5F66B1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F66B1" w:rsidRPr="00011FDD" w:rsidRDefault="005F66B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5F66B1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F66B1" w:rsidRPr="00011FDD" w:rsidRDefault="005F66B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5F66B1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F66B1" w:rsidRPr="00011FDD" w:rsidRDefault="005F66B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5F66B1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F66B1" w:rsidRPr="00011FDD" w:rsidRDefault="005F66B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5F66B1" w:rsidRPr="00F07F86" w:rsidRDefault="005F66B1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5F66B1" w:rsidRPr="00F07F86" w:rsidRDefault="005F66B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5F66B1" w:rsidRPr="00F07F86" w:rsidRDefault="005F66B1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5F66B1" w:rsidRPr="00F07F86" w:rsidRDefault="005F66B1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89" o:title=""/>
          </v:shape>
          <o:OLEObject Type="Embed" ProgID="Equation.3" ShapeID="_x0000_i1030" DrawAspect="Content" ObjectID="_1481371748" r:id="rId90"/>
        </w:object>
      </w:r>
      <w:r w:rsidRPr="00F07F86">
        <w:rPr>
          <w:rFonts w:ascii="宋体" w:hAnsi="宋体" w:hint="eastAsia"/>
        </w:rPr>
        <w:t xml:space="preserve">    </w:t>
      </w:r>
    </w:p>
    <w:p w:rsidR="005F66B1" w:rsidRPr="00F07F86" w:rsidRDefault="005F66B1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5F66B1" w:rsidRPr="00F07F86" w:rsidRDefault="005F66B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5F66B1" w:rsidRPr="00F07F86" w:rsidRDefault="005F66B1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91" o:title=""/>
          </v:shape>
          <o:OLEObject Type="Embed" ProgID="Equation.3" ShapeID="_x0000_i1031" DrawAspect="Content" ObjectID="_1481371749" r:id="rId92"/>
        </w:object>
      </w:r>
    </w:p>
    <w:p w:rsidR="005F66B1" w:rsidRPr="00F07F86" w:rsidRDefault="005F66B1" w:rsidP="00917B5A">
      <w:pPr>
        <w:spacing w:line="360" w:lineRule="auto"/>
        <w:ind w:leftChars="442" w:left="1061"/>
        <w:rPr>
          <w:rFonts w:ascii="宋体" w:hAnsi="宋体"/>
        </w:rPr>
      </w:pPr>
    </w:p>
    <w:p w:rsidR="005F66B1" w:rsidRPr="00F07F86" w:rsidRDefault="005F66B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5F66B1" w:rsidRPr="00F07F86" w:rsidRDefault="005F66B1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93" o:title=""/>
          </v:shape>
          <o:OLEObject Type="Embed" ProgID="Equation.3" ShapeID="_x0000_i1032" DrawAspect="Content" ObjectID="_1481371750" r:id="rId94"/>
        </w:object>
      </w:r>
    </w:p>
    <w:p w:rsidR="005F66B1" w:rsidRPr="00F07F86" w:rsidRDefault="005F66B1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5F66B1" w:rsidRPr="00F07F86" w:rsidRDefault="005F66B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5F66B1" w:rsidRDefault="005F66B1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5F66B1" w:rsidRPr="00F07F86" w:rsidRDefault="005F66B1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87" o:title=""/>
          </v:shape>
          <o:OLEObject Type="Embed" ProgID="Equation.3" ShapeID="_x0000_i1033" DrawAspect="Content" ObjectID="_1481371751" r:id="rId95"/>
        </w:object>
      </w:r>
    </w:p>
    <w:p w:rsidR="005F66B1" w:rsidRDefault="005F66B1" w:rsidP="00917B5A">
      <w:pPr>
        <w:spacing w:line="360" w:lineRule="auto"/>
        <w:ind w:leftChars="175" w:left="420"/>
        <w:rPr>
          <w:rFonts w:ascii="宋体" w:hAnsi="宋体"/>
        </w:rPr>
      </w:pPr>
    </w:p>
    <w:p w:rsidR="005F66B1" w:rsidRDefault="005F66B1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96" o:title=""/>
          </v:shape>
          <o:OLEObject Type="Embed" ProgID="Equation.DSMT4" ShapeID="_x0000_i1034" DrawAspect="Content" ObjectID="_1481371752" r:id="rId97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5F66B1" w:rsidRDefault="005F66B1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96" o:title=""/>
          </v:shape>
          <o:OLEObject Type="Embed" ProgID="Equation.DSMT4" ShapeID="_x0000_i1035" DrawAspect="Content" ObjectID="_1481371753" r:id="rId98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5F66B1" w:rsidRDefault="005F66B1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9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9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5F66B1" w:rsidRPr="00F024D6" w:rsidRDefault="005F66B1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0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0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1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1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5F66B1" w:rsidRPr="00512732" w:rsidRDefault="005F66B1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5F66B1" w:rsidRPr="00F07F86" w:rsidRDefault="005F66B1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5F66B1" w:rsidRPr="00F07F86" w:rsidRDefault="005F66B1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102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5F66B1" w:rsidRDefault="005F66B1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5F66B1" w:rsidRPr="00F07F86" w:rsidRDefault="005F66B1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5F66B1" w:rsidRPr="00F07F86" w:rsidRDefault="005F66B1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5F66B1" w:rsidRPr="00B22B4D" w:rsidRDefault="005F66B1" w:rsidP="00917B5A"/>
    <w:p w:rsidR="005F66B1" w:rsidRPr="000B6F41" w:rsidRDefault="005F66B1" w:rsidP="00917B5A">
      <w:pPr>
        <w:rPr>
          <w:rFonts w:ascii="宋体" w:hAnsi="宋体" w:hint="eastAsia"/>
          <w:szCs w:val="21"/>
        </w:rPr>
      </w:pPr>
    </w:p>
    <w:p w:rsidR="005F66B1" w:rsidRPr="00917B5A" w:rsidRDefault="005F66B1"/>
    <w:p w:rsidR="005F66B1" w:rsidRDefault="005F66B1" w:rsidP="005F66B1">
      <w:pPr>
        <w:pStyle w:val="ExamBodyText"/>
      </w:pPr>
    </w:p>
    <w:sectPr w:rsidR="005F66B1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66B1" w:rsidRDefault="005F66B1">
      <w:r>
        <w:separator/>
      </w:r>
    </w:p>
  </w:endnote>
  <w:endnote w:type="continuationSeparator" w:id="0">
    <w:p w:rsidR="005F66B1" w:rsidRDefault="005F66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5F66B1">
      <w:rPr>
        <w:rStyle w:val="a4"/>
        <w:noProof/>
        <w:sz w:val="21"/>
        <w:szCs w:val="21"/>
      </w:rPr>
      <w:t>102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66B1" w:rsidRDefault="005F66B1">
      <w:r>
        <w:separator/>
      </w:r>
    </w:p>
  </w:footnote>
  <w:footnote w:type="continuationSeparator" w:id="0">
    <w:p w:rsidR="005F66B1" w:rsidRDefault="005F66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FB0151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-88900</wp:posOffset>
          </wp:positionV>
          <wp:extent cx="276225" cy="224712"/>
          <wp:effectExtent l="0" t="0" r="0" b="4445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76225" cy="22471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w:drawing>
        <wp:anchor distT="0" distB="0" distL="114300" distR="114300" simplePos="0" relativeHeight="251658752" behindDoc="0" locked="0" layoutInCell="1" allowOverlap="1" wp14:anchorId="109C5E10" wp14:editId="59D15265">
          <wp:simplePos x="0" y="0"/>
          <wp:positionH relativeFrom="margin">
            <wp:posOffset>4824730</wp:posOffset>
          </wp:positionH>
          <wp:positionV relativeFrom="paragraph">
            <wp:posOffset>-88900</wp:posOffset>
          </wp:positionV>
          <wp:extent cx="1295400" cy="228600"/>
          <wp:effectExtent l="0" t="0" r="0" b="0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28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47FC293" wp14:editId="44587564">
              <wp:simplePos x="0" y="0"/>
              <wp:positionH relativeFrom="column">
                <wp:posOffset>-186690</wp:posOffset>
              </wp:positionH>
              <wp:positionV relativeFrom="paragraph">
                <wp:posOffset>160949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7536E76B" id="Line 23" o:spid="_x0000_s1026" style="position:absolute;left:0;text-align:left;flip:y;z-index:-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7pt,12.65pt" to="494.7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" strokecolor="#669"/>
          </w:pict>
        </mc:Fallback>
      </mc:AlternateContent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F0E077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204EA2C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9B48B4CA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22FA1D8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CB2E493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768EA14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ABFEE21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5932432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53839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7929B4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0556BDB"/>
    <w:multiLevelType w:val="multilevel"/>
    <w:tmpl w:val="244A9298"/>
    <w:numStyleLink w:val="1"/>
  </w:abstractNum>
  <w:abstractNum w:abstractNumId="11">
    <w:nsid w:val="0DD97C3D"/>
    <w:multiLevelType w:val="multilevel"/>
    <w:tmpl w:val="244A9298"/>
    <w:styleLink w:val="1"/>
    <w:lvl w:ilvl="0">
      <w:start w:val="1"/>
      <w:numFmt w:val="chineseCountingThousand"/>
      <w:pStyle w:val="ExamTitle1"/>
      <w:suff w:val="nothing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2"/>
      <w:suff w:val="nothing"/>
      <w:lvlText w:val="(%2) 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ExamTitle3"/>
      <w:suff w:val="nothing"/>
      <w:lvlText w:val="%3、"/>
      <w:lvlJc w:val="left"/>
      <w:pPr>
        <w:ind w:left="1304" w:hanging="1304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>
    <w:nsid w:val="1BD27E6A"/>
    <w:multiLevelType w:val="multilevel"/>
    <w:tmpl w:val="244A9298"/>
    <w:numStyleLink w:val="1"/>
  </w:abstractNum>
  <w:abstractNum w:abstractNumId="13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5">
    <w:nsid w:val="3CC62EAE"/>
    <w:multiLevelType w:val="multilevel"/>
    <w:tmpl w:val="244A9298"/>
    <w:numStyleLink w:val="1"/>
  </w:abstractNum>
  <w:abstractNum w:abstractNumId="16">
    <w:nsid w:val="4A3C1A1C"/>
    <w:multiLevelType w:val="multilevel"/>
    <w:tmpl w:val="244A9298"/>
    <w:numStyleLink w:val="1"/>
  </w:abstractNum>
  <w:abstractNum w:abstractNumId="17">
    <w:nsid w:val="4B32769A"/>
    <w:multiLevelType w:val="multilevel"/>
    <w:tmpl w:val="244A9298"/>
    <w:numStyleLink w:val="1"/>
  </w:abstractNum>
  <w:abstractNum w:abstractNumId="18">
    <w:nsid w:val="50010C46"/>
    <w:multiLevelType w:val="multilevel"/>
    <w:tmpl w:val="244A9298"/>
    <w:numStyleLink w:val="1"/>
  </w:abstractNum>
  <w:abstractNum w:abstractNumId="19">
    <w:nsid w:val="551432EE"/>
    <w:multiLevelType w:val="multilevel"/>
    <w:tmpl w:val="244A9298"/>
    <w:numStyleLink w:val="1"/>
  </w:abstractNum>
  <w:abstractNum w:abstractNumId="20">
    <w:nsid w:val="64416FB3"/>
    <w:multiLevelType w:val="multilevel"/>
    <w:tmpl w:val="244A9298"/>
    <w:numStyleLink w:val="1"/>
  </w:abstractNum>
  <w:abstractNum w:abstractNumId="21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14"/>
  </w:num>
  <w:num w:numId="2">
    <w:abstractNumId w:val="13"/>
  </w:num>
  <w:num w:numId="3">
    <w:abstractNumId w:val="11"/>
  </w:num>
  <w:num w:numId="4">
    <w:abstractNumId w:val="21"/>
  </w:num>
  <w:num w:numId="5">
    <w:abstractNumId w:val="20"/>
  </w:num>
  <w:num w:numId="6">
    <w:abstractNumId w:val="19"/>
  </w:num>
  <w:num w:numId="7">
    <w:abstractNumId w:val="16"/>
  </w:num>
  <w:num w:numId="8">
    <w:abstractNumId w:val="12"/>
  </w:num>
  <w:num w:numId="9">
    <w:abstractNumId w:val="10"/>
  </w:num>
  <w:num w:numId="10">
    <w:abstractNumId w:val="18"/>
  </w:num>
  <w:num w:numId="11">
    <w:abstractNumId w:val="17"/>
  </w:num>
  <w:num w:numId="12">
    <w:abstractNumId w:val="15"/>
  </w:num>
  <w:num w:numId="13">
    <w:abstractNumId w:val="15"/>
  </w:num>
  <w:num w:numId="14">
    <w:abstractNumId w:val="15"/>
  </w:num>
  <w:num w:numId="15">
    <w:abstractNumId w:val="15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66B1"/>
    <w:rsid w:val="00026EA9"/>
    <w:rsid w:val="0004419C"/>
    <w:rsid w:val="00054C74"/>
    <w:rsid w:val="00065E1F"/>
    <w:rsid w:val="00073307"/>
    <w:rsid w:val="00090BFE"/>
    <w:rsid w:val="00144ACB"/>
    <w:rsid w:val="001501FB"/>
    <w:rsid w:val="00180D0C"/>
    <w:rsid w:val="00191E43"/>
    <w:rsid w:val="001A2139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E3303"/>
    <w:rsid w:val="00334829"/>
    <w:rsid w:val="00334F8E"/>
    <w:rsid w:val="00361043"/>
    <w:rsid w:val="00362A98"/>
    <w:rsid w:val="003640AD"/>
    <w:rsid w:val="00366CD2"/>
    <w:rsid w:val="003930C2"/>
    <w:rsid w:val="003A5A0D"/>
    <w:rsid w:val="003B2E65"/>
    <w:rsid w:val="003D0EEF"/>
    <w:rsid w:val="003E5A95"/>
    <w:rsid w:val="0042340A"/>
    <w:rsid w:val="004268B6"/>
    <w:rsid w:val="00440019"/>
    <w:rsid w:val="00450281"/>
    <w:rsid w:val="00464F4A"/>
    <w:rsid w:val="00481D83"/>
    <w:rsid w:val="004A7D6F"/>
    <w:rsid w:val="00502F8E"/>
    <w:rsid w:val="00507F6F"/>
    <w:rsid w:val="00554AE1"/>
    <w:rsid w:val="00557C73"/>
    <w:rsid w:val="00562D8D"/>
    <w:rsid w:val="005758C4"/>
    <w:rsid w:val="005821B8"/>
    <w:rsid w:val="00586108"/>
    <w:rsid w:val="005E751D"/>
    <w:rsid w:val="005F10E5"/>
    <w:rsid w:val="005F66B1"/>
    <w:rsid w:val="00600FDF"/>
    <w:rsid w:val="00620BA8"/>
    <w:rsid w:val="00627288"/>
    <w:rsid w:val="006361B6"/>
    <w:rsid w:val="0067073B"/>
    <w:rsid w:val="00677243"/>
    <w:rsid w:val="006C2A5B"/>
    <w:rsid w:val="006D2D6A"/>
    <w:rsid w:val="006E0B51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7F58C7"/>
    <w:rsid w:val="008114F7"/>
    <w:rsid w:val="00831DEC"/>
    <w:rsid w:val="008A23E1"/>
    <w:rsid w:val="008B06EF"/>
    <w:rsid w:val="008B1FA0"/>
    <w:rsid w:val="008B255C"/>
    <w:rsid w:val="008B2B67"/>
    <w:rsid w:val="008B44CF"/>
    <w:rsid w:val="008B7BF1"/>
    <w:rsid w:val="008C27C7"/>
    <w:rsid w:val="008E335A"/>
    <w:rsid w:val="008F0DD2"/>
    <w:rsid w:val="008F32F1"/>
    <w:rsid w:val="00902CFA"/>
    <w:rsid w:val="0090396C"/>
    <w:rsid w:val="00910F01"/>
    <w:rsid w:val="00920351"/>
    <w:rsid w:val="00952FE5"/>
    <w:rsid w:val="0095381A"/>
    <w:rsid w:val="00961FFE"/>
    <w:rsid w:val="00975FEB"/>
    <w:rsid w:val="009810DD"/>
    <w:rsid w:val="00986060"/>
    <w:rsid w:val="00997DAC"/>
    <w:rsid w:val="009D4199"/>
    <w:rsid w:val="00A100BE"/>
    <w:rsid w:val="00A2655B"/>
    <w:rsid w:val="00A26B4E"/>
    <w:rsid w:val="00A32AA2"/>
    <w:rsid w:val="00A47C04"/>
    <w:rsid w:val="00A923DC"/>
    <w:rsid w:val="00AD0E8E"/>
    <w:rsid w:val="00AE2A0C"/>
    <w:rsid w:val="00AF77B2"/>
    <w:rsid w:val="00B01675"/>
    <w:rsid w:val="00B44229"/>
    <w:rsid w:val="00B46CA2"/>
    <w:rsid w:val="00B9598E"/>
    <w:rsid w:val="00BA05BB"/>
    <w:rsid w:val="00BD26B9"/>
    <w:rsid w:val="00BF6D7F"/>
    <w:rsid w:val="00C00343"/>
    <w:rsid w:val="00C606C1"/>
    <w:rsid w:val="00C96833"/>
    <w:rsid w:val="00CA0E65"/>
    <w:rsid w:val="00CA780D"/>
    <w:rsid w:val="00CF0B34"/>
    <w:rsid w:val="00CF193A"/>
    <w:rsid w:val="00D0426D"/>
    <w:rsid w:val="00D118C5"/>
    <w:rsid w:val="00D209A9"/>
    <w:rsid w:val="00D457EA"/>
    <w:rsid w:val="00D461AA"/>
    <w:rsid w:val="00D55E3B"/>
    <w:rsid w:val="00D82859"/>
    <w:rsid w:val="00D96B3C"/>
    <w:rsid w:val="00DA3C1A"/>
    <w:rsid w:val="00DC002B"/>
    <w:rsid w:val="00DC146D"/>
    <w:rsid w:val="00DE41EB"/>
    <w:rsid w:val="00E007ED"/>
    <w:rsid w:val="00E35A9F"/>
    <w:rsid w:val="00E51E3C"/>
    <w:rsid w:val="00E5270F"/>
    <w:rsid w:val="00E63DDA"/>
    <w:rsid w:val="00E723CB"/>
    <w:rsid w:val="00E967B0"/>
    <w:rsid w:val="00EA7090"/>
    <w:rsid w:val="00EA7731"/>
    <w:rsid w:val="00EB264B"/>
    <w:rsid w:val="00ED78ED"/>
    <w:rsid w:val="00EF76A8"/>
    <w:rsid w:val="00F0220D"/>
    <w:rsid w:val="00F13C64"/>
    <w:rsid w:val="00F4265B"/>
    <w:rsid w:val="00F461EF"/>
    <w:rsid w:val="00F52073"/>
    <w:rsid w:val="00F6068C"/>
    <w:rsid w:val="00F76126"/>
    <w:rsid w:val="00F76FCF"/>
    <w:rsid w:val="00F777C6"/>
    <w:rsid w:val="00F836D7"/>
    <w:rsid w:val="00F84DB3"/>
    <w:rsid w:val="00F864EC"/>
    <w:rsid w:val="00F9463D"/>
    <w:rsid w:val="00FB0151"/>
    <w:rsid w:val="00FB5886"/>
    <w:rsid w:val="00FD5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69EABD9-8DC1-4F0B-9718-061D295A41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0DD2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7330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B06EF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DC002B"/>
    <w:pPr>
      <w:numPr>
        <w:numId w:val="3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F76126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DC002B"/>
    <w:pPr>
      <w:numPr>
        <w:ilvl w:val="1"/>
        <w:numId w:val="3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DC002B"/>
    <w:pPr>
      <w:numPr>
        <w:ilvl w:val="2"/>
        <w:numId w:val="3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DC002B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character" w:customStyle="1" w:styleId="1Char">
    <w:name w:val="标题 1 Char"/>
    <w:basedOn w:val="a0"/>
    <w:link w:val="10"/>
    <w:rsid w:val="00073307"/>
    <w:rPr>
      <w:b/>
      <w:bCs/>
      <w:kern w:val="44"/>
      <w:sz w:val="44"/>
      <w:szCs w:val="44"/>
    </w:rPr>
  </w:style>
  <w:style w:type="table" w:styleId="a8">
    <w:name w:val="Table Grid"/>
    <w:basedOn w:val="a1"/>
    <w:rsid w:val="00191E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caption"/>
    <w:basedOn w:val="a"/>
    <w:next w:val="a"/>
    <w:unhideWhenUsed/>
    <w:qFormat/>
    <w:rsid w:val="00A100BE"/>
    <w:pPr>
      <w:spacing w:before="240" w:after="240"/>
      <w:jc w:val="center"/>
    </w:pPr>
    <w:rPr>
      <w:rFonts w:eastAsia="黑体" w:cstheme="majorBidi"/>
      <w:spacing w:val="-2"/>
      <w:sz w:val="21"/>
      <w:szCs w:val="20"/>
    </w:rPr>
  </w:style>
  <w:style w:type="table" w:customStyle="1" w:styleId="20">
    <w:name w:val="样式2"/>
    <w:basedOn w:val="a1"/>
    <w:uiPriority w:val="99"/>
    <w:rsid w:val="008F0DD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wordWrap/>
        <w:spacing w:beforeLines="0" w:before="0" w:beforeAutospacing="0" w:afterLines="100" w:after="100" w:afterAutospacing="0"/>
      </w:pPr>
      <w:rPr>
        <w:rFonts w:eastAsiaTheme="majorEastAsia"/>
        <w:sz w:val="28"/>
      </w:rPr>
    </w:tblStylePr>
  </w:style>
  <w:style w:type="paragraph" w:styleId="aa">
    <w:name w:val="table of figures"/>
    <w:basedOn w:val="a"/>
    <w:next w:val="a"/>
    <w:rsid w:val="00961FFE"/>
    <w:pPr>
      <w:ind w:leftChars="200" w:left="200" w:hangingChars="200" w:hanging="200"/>
    </w:pPr>
    <w:rPr>
      <w:rFonts w:eastAsia="黑体"/>
      <w:sz w:val="21"/>
    </w:rPr>
  </w:style>
  <w:style w:type="paragraph" w:styleId="5">
    <w:name w:val="toc 5"/>
    <w:basedOn w:val="a"/>
    <w:next w:val="a"/>
    <w:autoRedefine/>
    <w:rsid w:val="008B06EF"/>
    <w:pPr>
      <w:ind w:leftChars="800" w:left="16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84" Type="http://schemas.openxmlformats.org/officeDocument/2006/relationships/oleObject" Target="embeddings/oleObject3.bin"/><Relationship Id="rId89" Type="http://schemas.openxmlformats.org/officeDocument/2006/relationships/image" Target="media/image75.wmf"/><Relationship Id="rId16" Type="http://schemas.openxmlformats.org/officeDocument/2006/relationships/image" Target="media/image7.png"/><Relationship Id="rId11" Type="http://schemas.openxmlformats.org/officeDocument/2006/relationships/footer" Target="footer1.xml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74" Type="http://schemas.openxmlformats.org/officeDocument/2006/relationships/image" Target="media/image65.png"/><Relationship Id="rId79" Type="http://schemas.openxmlformats.org/officeDocument/2006/relationships/image" Target="media/image70.wmf"/><Relationship Id="rId102" Type="http://schemas.openxmlformats.org/officeDocument/2006/relationships/image" Target="media/image82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6.bin"/><Relationship Id="rId95" Type="http://schemas.openxmlformats.org/officeDocument/2006/relationships/oleObject" Target="embeddings/oleObject9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80" Type="http://schemas.openxmlformats.org/officeDocument/2006/relationships/oleObject" Target="embeddings/oleObject1.bin"/><Relationship Id="rId85" Type="http://schemas.openxmlformats.org/officeDocument/2006/relationships/image" Target="media/image73.wmf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103" Type="http://schemas.openxmlformats.org/officeDocument/2006/relationships/fontTable" Target="fontTable.xml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image" Target="media/image72.wmf"/><Relationship Id="rId88" Type="http://schemas.openxmlformats.org/officeDocument/2006/relationships/oleObject" Target="embeddings/oleObject5.bin"/><Relationship Id="rId91" Type="http://schemas.openxmlformats.org/officeDocument/2006/relationships/image" Target="media/image76.wmf"/><Relationship Id="rId96" Type="http://schemas.openxmlformats.org/officeDocument/2006/relationships/image" Target="media/image7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header" Target="header1.xml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81" Type="http://schemas.openxmlformats.org/officeDocument/2006/relationships/image" Target="media/image71.wmf"/><Relationship Id="rId86" Type="http://schemas.openxmlformats.org/officeDocument/2006/relationships/oleObject" Target="embeddings/oleObject4.bin"/><Relationship Id="rId94" Type="http://schemas.openxmlformats.org/officeDocument/2006/relationships/oleObject" Target="embeddings/oleObject8.bin"/><Relationship Id="rId99" Type="http://schemas.openxmlformats.org/officeDocument/2006/relationships/image" Target="media/image79.png"/><Relationship Id="rId101" Type="http://schemas.openxmlformats.org/officeDocument/2006/relationships/image" Target="media/image8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oleObject" Target="embeddings/oleObject10.bin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oleObject" Target="embeddings/oleObject7.bin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4.wmf"/><Relationship Id="rId61" Type="http://schemas.openxmlformats.org/officeDocument/2006/relationships/image" Target="media/image52.png"/><Relationship Id="rId82" Type="http://schemas.openxmlformats.org/officeDocument/2006/relationships/oleObject" Target="embeddings/oleObject2.bin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80.png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77.wmf"/><Relationship Id="rId98" Type="http://schemas.openxmlformats.org/officeDocument/2006/relationships/oleObject" Target="embeddings/oleObject11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3598A0-30A5-41B5-94E7-F1B1D40B98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6</TotalTime>
  <Pages>106</Pages>
  <Words>9871</Words>
  <Characters>56268</Characters>
  <Application>Microsoft Office Word</Application>
  <DocSecurity>0</DocSecurity>
  <Lines>468</Lines>
  <Paragraphs>132</Paragraphs>
  <ScaleCrop>false</ScaleCrop>
  <Company>TAEA</Company>
  <LinksUpToDate>false</LinksUpToDate>
  <CharactersWithSpaces>66007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29T07:07:00Z</dcterms:created>
  <dcterms:modified xsi:type="dcterms:W3CDTF">2014-12-29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